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3657" w:rsidRDefault="00303D8B">
      <w:bookmarkStart w:id="0" w:name="_GoBack"/>
      <w:bookmarkEnd w:id="0"/>
      <w:r>
        <w:t>IB Math 1</w:t>
      </w:r>
      <w:r>
        <w:tab/>
      </w:r>
      <w:r>
        <w:tab/>
        <w:t>Sine, Cosine, and Tangent Transformations</w:t>
      </w:r>
    </w:p>
    <w:p w:rsidR="00303D8B" w:rsidRDefault="00303D8B"/>
    <w:p w:rsidR="00233250" w:rsidRDefault="00A720C0">
      <w:r>
        <w:t xml:space="preserve">1.  </w:t>
      </w:r>
      <w:r w:rsidRPr="00A720C0">
        <w:rPr>
          <w:position w:val="-28"/>
        </w:rPr>
        <w:object w:dxaOrig="1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pt;height:34.4pt" o:ole="">
            <v:imagedata r:id="rId4" o:title=""/>
          </v:shape>
          <o:OLEObject Type="Embed" ProgID="Equation.DSMT4" ShapeID="_x0000_i1025" DrawAspect="Content" ObjectID="_1610171054" r:id="rId5"/>
        </w:object>
      </w:r>
      <w:r w:rsidR="00233250">
        <w:tab/>
      </w:r>
      <w:r w:rsidR="00233250">
        <w:tab/>
      </w:r>
    </w:p>
    <w:p w:rsidR="00A720C0" w:rsidRDefault="0031165D">
      <w:proofErr w:type="gramStart"/>
      <w:r>
        <w:t xml:space="preserve">a.  </w:t>
      </w:r>
      <w:r w:rsidR="00004E5C">
        <w:t>T</w:t>
      </w:r>
      <w:r>
        <w:t>ransformations</w:t>
      </w:r>
      <w:proofErr w:type="gramEnd"/>
      <w:r w:rsidR="00004E5C">
        <w:tab/>
      </w:r>
      <w:r w:rsidR="00004E5C">
        <w:tab/>
        <w:t>b.</w:t>
      </w:r>
      <w:r w:rsidR="00004E5C" w:rsidRPr="00004E5C">
        <w:t xml:space="preserve"> </w:t>
      </w:r>
      <w:r w:rsidR="00004E5C">
        <w:t>Amplitude</w:t>
      </w:r>
      <w:r w:rsidR="00004E5C">
        <w:tab/>
      </w:r>
      <w:r w:rsidR="00004E5C">
        <w:tab/>
        <w:t>c.  Sketch a complete graph.</w:t>
      </w:r>
    </w:p>
    <w:p w:rsidR="0031165D" w:rsidRDefault="0031165D" w:rsidP="00004E5C">
      <w:pPr>
        <w:ind w:left="2160"/>
      </w:pPr>
      <w:r>
        <w:tab/>
      </w:r>
    </w:p>
    <w:p w:rsidR="00004E5C" w:rsidRDefault="00004E5C" w:rsidP="00004E5C">
      <w:pPr>
        <w:ind w:left="2160"/>
      </w:pPr>
    </w:p>
    <w:p w:rsidR="0031165D" w:rsidRDefault="0031165D" w:rsidP="00004E5C">
      <w:pPr>
        <w:ind w:left="2160"/>
      </w:pPr>
      <w:r>
        <w:tab/>
      </w:r>
      <w:r w:rsidR="00004E5C">
        <w:t xml:space="preserve">   </w:t>
      </w:r>
      <w:r>
        <w:t>Period</w:t>
      </w:r>
    </w:p>
    <w:p w:rsidR="0031165D" w:rsidRDefault="0031165D" w:rsidP="00004E5C">
      <w:pPr>
        <w:ind w:left="2160"/>
      </w:pPr>
    </w:p>
    <w:p w:rsidR="00004E5C" w:rsidRDefault="00004E5C" w:rsidP="00004E5C">
      <w:pPr>
        <w:ind w:left="2160"/>
      </w:pPr>
    </w:p>
    <w:p w:rsidR="0031165D" w:rsidRDefault="0031165D" w:rsidP="00004E5C">
      <w:pPr>
        <w:ind w:left="2160"/>
      </w:pPr>
      <w:r>
        <w:tab/>
      </w:r>
      <w:r w:rsidR="00004E5C">
        <w:t xml:space="preserve">   </w:t>
      </w:r>
      <w:r>
        <w:t>Phase Shift</w:t>
      </w:r>
    </w:p>
    <w:p w:rsidR="0031165D" w:rsidRDefault="0031165D" w:rsidP="00004E5C">
      <w:pPr>
        <w:ind w:left="2160"/>
      </w:pPr>
    </w:p>
    <w:p w:rsidR="00004E5C" w:rsidRDefault="00004E5C" w:rsidP="00004E5C">
      <w:pPr>
        <w:ind w:left="2160"/>
      </w:pPr>
    </w:p>
    <w:p w:rsidR="0031165D" w:rsidRDefault="0031165D" w:rsidP="00004E5C">
      <w:pPr>
        <w:ind w:left="2160"/>
      </w:pPr>
      <w:r>
        <w:tab/>
      </w:r>
      <w:r w:rsidR="00004E5C">
        <w:t xml:space="preserve">   </w:t>
      </w:r>
      <w:r>
        <w:t>Axis</w:t>
      </w:r>
    </w:p>
    <w:p w:rsidR="0031165D" w:rsidRDefault="0031165D"/>
    <w:p w:rsidR="0031165D" w:rsidRDefault="0031165D"/>
    <w:p w:rsidR="00004E5C" w:rsidRDefault="00004E5C"/>
    <w:p w:rsidR="00004E5C" w:rsidRDefault="00004E5C"/>
    <w:p w:rsidR="00A720C0" w:rsidRDefault="00A720C0">
      <w:r>
        <w:t xml:space="preserve">2.  </w:t>
      </w:r>
      <w:r w:rsidRPr="00A720C0">
        <w:rPr>
          <w:position w:val="-28"/>
        </w:rPr>
        <w:object w:dxaOrig="1680" w:dyaOrig="680">
          <v:shape id="_x0000_i1026" type="#_x0000_t75" style="width:84pt;height:34.4pt" o:ole="">
            <v:imagedata r:id="rId6" o:title=""/>
          </v:shape>
          <o:OLEObject Type="Embed" ProgID="Equation.DSMT4" ShapeID="_x0000_i1026" DrawAspect="Content" ObjectID="_1610171055" r:id="rId7"/>
        </w:object>
      </w:r>
    </w:p>
    <w:p w:rsidR="00004E5C" w:rsidRDefault="00004E5C" w:rsidP="00004E5C">
      <w:proofErr w:type="gramStart"/>
      <w:r>
        <w:t>a.  Transformations</w:t>
      </w:r>
      <w:proofErr w:type="gramEnd"/>
      <w:r>
        <w:tab/>
      </w:r>
      <w:r>
        <w:tab/>
        <w:t>b.</w:t>
      </w:r>
      <w:r w:rsidRPr="00004E5C">
        <w:t xml:space="preserve"> </w:t>
      </w:r>
      <w:r>
        <w:t>Amplitude</w:t>
      </w:r>
      <w:r>
        <w:tab/>
      </w:r>
      <w:r>
        <w:tab/>
        <w:t>c.  Sketch a complete graph.</w:t>
      </w:r>
    </w:p>
    <w:p w:rsidR="00004E5C" w:rsidRDefault="00004E5C" w:rsidP="00004E5C">
      <w:pPr>
        <w:ind w:left="2160"/>
      </w:pPr>
      <w:r>
        <w:tab/>
      </w:r>
    </w:p>
    <w:p w:rsidR="00004E5C" w:rsidRDefault="00004E5C" w:rsidP="00004E5C">
      <w:pPr>
        <w:ind w:left="2160"/>
      </w:pPr>
    </w:p>
    <w:p w:rsidR="00004E5C" w:rsidRDefault="00004E5C" w:rsidP="00004E5C">
      <w:pPr>
        <w:ind w:left="2160"/>
      </w:pPr>
      <w:r>
        <w:tab/>
        <w:t xml:space="preserve">   Period</w:t>
      </w:r>
    </w:p>
    <w:p w:rsidR="00004E5C" w:rsidRDefault="00004E5C" w:rsidP="00004E5C">
      <w:pPr>
        <w:ind w:left="2160"/>
      </w:pPr>
    </w:p>
    <w:p w:rsidR="00004E5C" w:rsidRDefault="00004E5C" w:rsidP="00004E5C">
      <w:pPr>
        <w:ind w:left="2160"/>
      </w:pPr>
    </w:p>
    <w:p w:rsidR="00004E5C" w:rsidRDefault="00004E5C" w:rsidP="00004E5C">
      <w:pPr>
        <w:ind w:left="2160"/>
      </w:pPr>
      <w:r>
        <w:tab/>
        <w:t xml:space="preserve">   Phase Shift</w:t>
      </w:r>
    </w:p>
    <w:p w:rsidR="00004E5C" w:rsidRDefault="00004E5C" w:rsidP="00004E5C">
      <w:pPr>
        <w:ind w:left="2160"/>
      </w:pPr>
    </w:p>
    <w:p w:rsidR="00004E5C" w:rsidRDefault="00004E5C" w:rsidP="00004E5C">
      <w:pPr>
        <w:ind w:left="2160"/>
      </w:pPr>
    </w:p>
    <w:p w:rsidR="00004E5C" w:rsidRDefault="00004E5C" w:rsidP="00004E5C">
      <w:pPr>
        <w:ind w:left="2160"/>
      </w:pPr>
      <w:r>
        <w:tab/>
        <w:t xml:space="preserve">   Axis</w:t>
      </w:r>
    </w:p>
    <w:p w:rsidR="00004E5C" w:rsidRDefault="00004E5C" w:rsidP="00004E5C"/>
    <w:p w:rsidR="00A30D67" w:rsidRDefault="00A30D67"/>
    <w:p w:rsidR="00F01924" w:rsidRDefault="00F01924"/>
    <w:p w:rsidR="00A720C0" w:rsidRDefault="00A720C0"/>
    <w:p w:rsidR="00A720C0" w:rsidRDefault="00A90AB8">
      <w:r>
        <w:t>3</w:t>
      </w:r>
      <w:r w:rsidR="00A720C0">
        <w:t xml:space="preserve">.  </w:t>
      </w:r>
      <w:r w:rsidR="00A720C0" w:rsidRPr="00A720C0">
        <w:rPr>
          <w:position w:val="-28"/>
        </w:rPr>
        <w:object w:dxaOrig="2520" w:dyaOrig="680">
          <v:shape id="_x0000_i1027" type="#_x0000_t75" style="width:125.6pt;height:34.4pt" o:ole="">
            <v:imagedata r:id="rId8" o:title=""/>
          </v:shape>
          <o:OLEObject Type="Embed" ProgID="Equation.DSMT4" ShapeID="_x0000_i1027" DrawAspect="Content" ObjectID="_1610171056" r:id="rId9"/>
        </w:object>
      </w:r>
    </w:p>
    <w:p w:rsidR="00A30D67" w:rsidRDefault="00A30D67" w:rsidP="00A30D67">
      <w:proofErr w:type="gramStart"/>
      <w:r>
        <w:t>a.  Transformations</w:t>
      </w:r>
      <w:proofErr w:type="gramEnd"/>
      <w:r>
        <w:tab/>
      </w:r>
      <w:r>
        <w:tab/>
        <w:t>b.</w:t>
      </w:r>
      <w:r w:rsidRPr="00004E5C">
        <w:t xml:space="preserve"> </w:t>
      </w:r>
      <w:r>
        <w:t>Amplitude</w:t>
      </w:r>
      <w:r>
        <w:tab/>
      </w:r>
      <w:r>
        <w:tab/>
        <w:t>c.  Sketch a complete graph.</w:t>
      </w:r>
    </w:p>
    <w:p w:rsidR="00A30D67" w:rsidRDefault="00A30D67" w:rsidP="00A30D67">
      <w:pPr>
        <w:ind w:left="2160"/>
      </w:pPr>
      <w:r>
        <w:tab/>
      </w:r>
    </w:p>
    <w:p w:rsidR="00A30D67" w:rsidRDefault="00A30D67" w:rsidP="00A30D67">
      <w:pPr>
        <w:ind w:left="2160"/>
      </w:pPr>
    </w:p>
    <w:p w:rsidR="00A30D67" w:rsidRDefault="00A30D67" w:rsidP="00A30D67">
      <w:pPr>
        <w:ind w:left="2160"/>
      </w:pPr>
      <w:r>
        <w:tab/>
        <w:t xml:space="preserve">   Period</w:t>
      </w:r>
    </w:p>
    <w:p w:rsidR="00A30D67" w:rsidRDefault="00A30D67" w:rsidP="00A30D67">
      <w:pPr>
        <w:ind w:left="2160"/>
      </w:pPr>
    </w:p>
    <w:p w:rsidR="00A30D67" w:rsidRDefault="00A30D67" w:rsidP="00A30D67">
      <w:pPr>
        <w:ind w:left="2160"/>
      </w:pPr>
    </w:p>
    <w:p w:rsidR="00A30D67" w:rsidRDefault="00A30D67" w:rsidP="00A30D67">
      <w:pPr>
        <w:ind w:left="2160"/>
      </w:pPr>
      <w:r>
        <w:tab/>
        <w:t xml:space="preserve">   Phase Shift</w:t>
      </w:r>
    </w:p>
    <w:p w:rsidR="00A30D67" w:rsidRDefault="00A30D67" w:rsidP="00A30D67">
      <w:pPr>
        <w:ind w:left="2160"/>
      </w:pPr>
    </w:p>
    <w:p w:rsidR="00A30D67" w:rsidRDefault="00A30D67" w:rsidP="00A30D67">
      <w:pPr>
        <w:ind w:left="2160"/>
      </w:pPr>
    </w:p>
    <w:p w:rsidR="00A30D67" w:rsidRDefault="00A30D67" w:rsidP="00A30D67">
      <w:pPr>
        <w:ind w:left="2160"/>
      </w:pPr>
      <w:r>
        <w:tab/>
        <w:t xml:space="preserve">   Axis</w:t>
      </w:r>
    </w:p>
    <w:p w:rsidR="00A30D67" w:rsidRDefault="00A30D67" w:rsidP="00A30D67"/>
    <w:p w:rsidR="00A30D67" w:rsidRDefault="00A30D67" w:rsidP="00A30D67"/>
    <w:p w:rsidR="00A30D67" w:rsidRDefault="00A30D67" w:rsidP="00A30D67"/>
    <w:p w:rsidR="00A30D67" w:rsidRDefault="00A30D67"/>
    <w:sectPr w:rsidR="00A30D67" w:rsidSect="00DA17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8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3D8B"/>
    <w:rsid w:val="00004E5C"/>
    <w:rsid w:val="00090B41"/>
    <w:rsid w:val="000C0C6F"/>
    <w:rsid w:val="00233250"/>
    <w:rsid w:val="00303D8B"/>
    <w:rsid w:val="0031165D"/>
    <w:rsid w:val="00551DEF"/>
    <w:rsid w:val="00A30D67"/>
    <w:rsid w:val="00A720C0"/>
    <w:rsid w:val="00A90AB8"/>
    <w:rsid w:val="00DA17C3"/>
    <w:rsid w:val="00EC3657"/>
    <w:rsid w:val="00F01924"/>
    <w:rsid w:val="00F145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DAE32334-D56D-435F-BA01-95009BFE25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04E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E5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1</Words>
  <Characters>41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9-01-28T16:55:00Z</cp:lastPrinted>
  <dcterms:created xsi:type="dcterms:W3CDTF">2019-01-28T16:55:00Z</dcterms:created>
  <dcterms:modified xsi:type="dcterms:W3CDTF">2019-01-28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